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413E2D" w14:textId="505AE2C5" w:rsidR="005C7321" w:rsidRPr="008E6225" w:rsidRDefault="003373F3" w:rsidP="008E6225">
      <w:pPr>
        <w:pStyle w:val="berschrift3"/>
        <w:numPr>
          <w:ilvl w:val="0"/>
          <w:numId w:val="0"/>
        </w:numPr>
      </w:pPr>
      <w:r>
        <w:t>1.</w:t>
      </w:r>
      <w:r w:rsidR="007E1403">
        <w:t>4</w:t>
      </w:r>
      <w:r>
        <w:t>.</w:t>
      </w:r>
      <w:r w:rsidR="00701671">
        <w:t>7</w:t>
      </w:r>
      <w:r>
        <w:t>. Ganzrationale Funktionenscharen</w:t>
      </w:r>
    </w:p>
    <w:p w14:paraId="7AFB4452" w14:textId="77777777" w:rsidR="003A0F4F" w:rsidRDefault="003A0F4F" w:rsidP="003A0F4F">
      <w:pPr>
        <w:rPr>
          <w:b/>
          <w:color w:val="000000"/>
          <w:u w:val="single"/>
        </w:rPr>
      </w:pPr>
    </w:p>
    <w:p w14:paraId="14790749" w14:textId="77777777" w:rsidR="003373F3" w:rsidRPr="003373F3" w:rsidRDefault="003373F3" w:rsidP="003A0F4F">
      <w:pPr>
        <w:rPr>
          <w:color w:val="000000"/>
        </w:rPr>
      </w:pPr>
      <w:r w:rsidRPr="003373F3">
        <w:rPr>
          <w:color w:val="000000"/>
        </w:rPr>
        <w:t>Eine Funktionen</w:t>
      </w:r>
      <w:r>
        <w:rPr>
          <w:color w:val="000000"/>
        </w:rPr>
        <w:t>schar beinhaltet mindestens einen Parameter. Für jeden Wert dieses Parameters erhält man eine andere Funktion.</w:t>
      </w:r>
    </w:p>
    <w:p w14:paraId="02193AFD" w14:textId="77777777" w:rsidR="003373F3" w:rsidRDefault="003373F3" w:rsidP="003A0F4F">
      <w:pPr>
        <w:rPr>
          <w:b/>
          <w:color w:val="000000"/>
          <w:u w:val="single"/>
        </w:rPr>
      </w:pPr>
    </w:p>
    <w:p w14:paraId="1CF8A99E" w14:textId="77777777" w:rsidR="00EF6284" w:rsidRDefault="00EF6284" w:rsidP="00EF6284">
      <w:r>
        <w:t>Gegeben ist eine Funktion</w:t>
      </w:r>
      <w:r w:rsidR="009326CD">
        <w:t>enschar</w:t>
      </w:r>
      <w:r>
        <w:t xml:space="preserve"> </w:t>
      </w:r>
      <w:r w:rsidR="0098351D" w:rsidRPr="0098351D">
        <w:rPr>
          <w:position w:val="-22"/>
        </w:rPr>
        <w:object w:dxaOrig="2439" w:dyaOrig="580" w14:anchorId="28675F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9.25pt" o:ole="">
            <v:imagedata r:id="rId6" o:title=""/>
          </v:shape>
          <o:OLEObject Type="Embed" ProgID="Equation.DSMT4" ShapeID="_x0000_i1025" DrawAspect="Content" ObjectID="_1705762117" r:id="rId7"/>
        </w:object>
      </w:r>
      <w:r>
        <w:t xml:space="preserve"> mit a &gt; 0.</w:t>
      </w:r>
    </w:p>
    <w:p w14:paraId="0A8FE49A" w14:textId="77777777" w:rsidR="00EF6284" w:rsidRDefault="00EF6284" w:rsidP="00EF6284"/>
    <w:p w14:paraId="4D419607" w14:textId="77777777" w:rsidR="00EF6284" w:rsidRDefault="00EF6284" w:rsidP="00EF6284">
      <w:pPr>
        <w:rPr>
          <w:b/>
          <w:i/>
        </w:rPr>
      </w:pPr>
      <w:r w:rsidRPr="00663C07">
        <w:rPr>
          <w:b/>
          <w:i/>
        </w:rPr>
        <w:t>Symmetrie:</w:t>
      </w:r>
    </w:p>
    <w:p w14:paraId="68255937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Theorie:</w:t>
      </w:r>
    </w:p>
    <w:p w14:paraId="7BDC888A" w14:textId="59AEB69B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 xml:space="preserve">nur gerade Exponenten </w:t>
      </w:r>
      <w:r w:rsidRPr="007E1403">
        <w:rPr>
          <w:color w:val="0070C0"/>
        </w:rPr>
        <w:sym w:font="Wingdings" w:char="F0E0"/>
      </w:r>
      <w:r w:rsidRPr="007E1403">
        <w:rPr>
          <w:color w:val="0070C0"/>
        </w:rPr>
        <w:t xml:space="preserve"> Achsensymmetrie: </w:t>
      </w:r>
      <w:r w:rsidR="006D5D9C" w:rsidRPr="007E1403">
        <w:rPr>
          <w:color w:val="0070C0"/>
          <w:position w:val="-12"/>
        </w:rPr>
        <w:object w:dxaOrig="1359" w:dyaOrig="360" w14:anchorId="20D99E3D">
          <v:shape id="_x0000_i1026" type="#_x0000_t75" style="width:68.25pt;height:18pt" o:ole="">
            <v:imagedata r:id="rId8" o:title=""/>
          </v:shape>
          <o:OLEObject Type="Embed" ProgID="Equation.DSMT4" ShapeID="_x0000_i1026" DrawAspect="Content" ObjectID="_1705762118" r:id="rId9"/>
        </w:object>
      </w:r>
      <w:r w:rsidRPr="007E1403">
        <w:rPr>
          <w:color w:val="0070C0"/>
        </w:rPr>
        <w:tab/>
      </w:r>
      <w:r w:rsidRPr="007E1403">
        <w:rPr>
          <w:color w:val="0070C0"/>
        </w:rPr>
        <w:br/>
        <w:t xml:space="preserve">nur ungerade Exponenten </w:t>
      </w:r>
      <w:r w:rsidRPr="007E1403">
        <w:rPr>
          <w:color w:val="0070C0"/>
        </w:rPr>
        <w:sym w:font="Wingdings" w:char="F0E0"/>
      </w:r>
      <w:r w:rsidRPr="007E1403">
        <w:rPr>
          <w:color w:val="0070C0"/>
        </w:rPr>
        <w:t xml:space="preserve"> Punktsymmetrie: </w:t>
      </w:r>
      <w:r w:rsidR="006D5D9C" w:rsidRPr="007E1403">
        <w:rPr>
          <w:color w:val="0070C0"/>
          <w:position w:val="-12"/>
        </w:rPr>
        <w:object w:dxaOrig="1500" w:dyaOrig="360" w14:anchorId="57984846">
          <v:shape id="_x0000_i1027" type="#_x0000_t75" style="width:75pt;height:18pt" o:ole="">
            <v:imagedata r:id="rId10" o:title=""/>
          </v:shape>
          <o:OLEObject Type="Embed" ProgID="Equation.DSMT4" ShapeID="_x0000_i1027" DrawAspect="Content" ObjectID="_1705762119" r:id="rId11"/>
        </w:object>
      </w:r>
      <w:r w:rsidRPr="007E1403">
        <w:rPr>
          <w:color w:val="0070C0"/>
        </w:rPr>
        <w:tab/>
      </w:r>
      <w:r w:rsidRPr="007E1403">
        <w:rPr>
          <w:color w:val="0070C0"/>
        </w:rPr>
        <w:br/>
      </w:r>
    </w:p>
    <w:p w14:paraId="566F161C" w14:textId="77777777" w:rsidR="00EF6284" w:rsidRDefault="00EF6284" w:rsidP="00EF6284">
      <w:pPr>
        <w:ind w:left="284"/>
      </w:pPr>
      <w:r>
        <w:t xml:space="preserve">Die Funktion </w:t>
      </w:r>
      <w:r w:rsidR="0098351D" w:rsidRPr="0098351D">
        <w:rPr>
          <w:position w:val="-22"/>
        </w:rPr>
        <w:object w:dxaOrig="2439" w:dyaOrig="580" w14:anchorId="08199587">
          <v:shape id="_x0000_i1028" type="#_x0000_t75" style="width:122.25pt;height:29.25pt" o:ole="">
            <v:imagedata r:id="rId6" o:title=""/>
          </v:shape>
          <o:OLEObject Type="Embed" ProgID="Equation.DSMT4" ShapeID="_x0000_i1028" DrawAspect="Content" ObjectID="_1705762120" r:id="rId12"/>
        </w:object>
      </w:r>
      <w:r>
        <w:t xml:space="preserve"> ist nicht punktsymmetrisch zum Ursprung und nicht symmetrisch zur 2. Achse.</w:t>
      </w:r>
    </w:p>
    <w:p w14:paraId="7EB0134C" w14:textId="77777777" w:rsidR="00EF6284" w:rsidRDefault="00EF6284" w:rsidP="00EF6284">
      <w:pPr>
        <w:ind w:left="284"/>
      </w:pPr>
    </w:p>
    <w:p w14:paraId="43E156BA" w14:textId="77777777" w:rsidR="00EF6284" w:rsidRDefault="00EF6284" w:rsidP="00EF6284">
      <w:pPr>
        <w:rPr>
          <w:b/>
          <w:i/>
        </w:rPr>
      </w:pPr>
      <w:r>
        <w:rPr>
          <w:b/>
          <w:i/>
        </w:rPr>
        <w:t>Verhalten im Unendlichen</w:t>
      </w:r>
    </w:p>
    <w:p w14:paraId="36C8EAD3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Theorie:</w:t>
      </w:r>
    </w:p>
    <w:p w14:paraId="54E55E8B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Ganzrationale Funktionen verhalten sich im Unendlichen wie die Grundfunktion mit der höchsten Potenz.</w:t>
      </w:r>
    </w:p>
    <w:p w14:paraId="7E68D5AE" w14:textId="77777777" w:rsidR="00EF6284" w:rsidRDefault="00EF6284" w:rsidP="00EF6284">
      <w:pPr>
        <w:ind w:left="284"/>
      </w:pPr>
    </w:p>
    <w:p w14:paraId="16DA7697" w14:textId="77777777" w:rsidR="00EF6284" w:rsidRDefault="009326CD" w:rsidP="00EF6284">
      <w:pPr>
        <w:ind w:left="284"/>
      </w:pPr>
      <w:r w:rsidRPr="00852B9D">
        <w:rPr>
          <w:position w:val="-18"/>
        </w:rPr>
        <w:object w:dxaOrig="1380" w:dyaOrig="420" w14:anchorId="588A0554">
          <v:shape id="_x0000_i1029" type="#_x0000_t75" style="width:69pt;height:21pt" o:ole="">
            <v:imagedata r:id="rId13" o:title=""/>
          </v:shape>
          <o:OLEObject Type="Embed" ProgID="Equation.DSMT4" ShapeID="_x0000_i1029" DrawAspect="Content" ObjectID="_1705762121" r:id="rId14"/>
        </w:object>
      </w:r>
      <w:r w:rsidR="00EF6284">
        <w:tab/>
      </w:r>
      <w:r w:rsidRPr="00852B9D">
        <w:rPr>
          <w:position w:val="-18"/>
        </w:rPr>
        <w:object w:dxaOrig="1380" w:dyaOrig="420" w14:anchorId="41FB4494">
          <v:shape id="_x0000_i1030" type="#_x0000_t75" style="width:69pt;height:21pt" o:ole="">
            <v:imagedata r:id="rId15" o:title=""/>
          </v:shape>
          <o:OLEObject Type="Embed" ProgID="Equation.DSMT4" ShapeID="_x0000_i1030" DrawAspect="Content" ObjectID="_1705762122" r:id="rId16"/>
        </w:object>
      </w:r>
    </w:p>
    <w:p w14:paraId="5604346E" w14:textId="77777777" w:rsidR="00EF6284" w:rsidRDefault="00EF6284" w:rsidP="00EF6284"/>
    <w:p w14:paraId="7A5C34ED" w14:textId="77777777" w:rsidR="00EF6284" w:rsidRDefault="00EF6284" w:rsidP="00EF6284">
      <w:pPr>
        <w:rPr>
          <w:b/>
          <w:i/>
        </w:rPr>
      </w:pPr>
      <w:r w:rsidRPr="00F71A2E">
        <w:rPr>
          <w:b/>
          <w:i/>
        </w:rPr>
        <w:t>Schnittpunkte mit den Achsen:</w:t>
      </w:r>
    </w:p>
    <w:p w14:paraId="3E67678D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Theorie:</w:t>
      </w:r>
    </w:p>
    <w:p w14:paraId="1FFC6504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 xml:space="preserve">Schnittpunkt mit der y-Achse </w:t>
      </w:r>
      <w:r w:rsidRPr="007E1403">
        <w:rPr>
          <w:color w:val="0070C0"/>
        </w:rPr>
        <w:sym w:font="Wingdings" w:char="F0E0"/>
      </w:r>
      <w:r w:rsidRPr="007E1403">
        <w:rPr>
          <w:color w:val="0070C0"/>
        </w:rPr>
        <w:t xml:space="preserve"> x = 0 </w:t>
      </w:r>
    </w:p>
    <w:p w14:paraId="30BC074C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Alle ganzrationalen Funktionen ohne absolutes Glied verlaufen durch den Ursprung.</w:t>
      </w:r>
    </w:p>
    <w:p w14:paraId="3870B4F8" w14:textId="77777777" w:rsidR="00EF6284" w:rsidRDefault="00EF6284" w:rsidP="00EF6284">
      <w:pPr>
        <w:ind w:left="284"/>
      </w:pPr>
    </w:p>
    <w:p w14:paraId="56DB5713" w14:textId="77777777" w:rsidR="00EF6284" w:rsidRDefault="009326CD" w:rsidP="00EF6284">
      <w:pPr>
        <w:ind w:left="284"/>
      </w:pPr>
      <w:r w:rsidRPr="009923B0">
        <w:rPr>
          <w:position w:val="-12"/>
        </w:rPr>
        <w:object w:dxaOrig="859" w:dyaOrig="360" w14:anchorId="5F82AC2B">
          <v:shape id="_x0000_i1031" type="#_x0000_t75" style="width:43.5pt;height:18pt" o:ole="">
            <v:imagedata r:id="rId17" o:title=""/>
          </v:shape>
          <o:OLEObject Type="Embed" ProgID="Equation.DSMT4" ShapeID="_x0000_i1031" DrawAspect="Content" ObjectID="_1705762123" r:id="rId18"/>
        </w:object>
      </w:r>
    </w:p>
    <w:p w14:paraId="37A84A98" w14:textId="77777777" w:rsidR="00EF6284" w:rsidRDefault="00EF6284" w:rsidP="00EF6284">
      <w:pPr>
        <w:ind w:left="284"/>
      </w:pPr>
    </w:p>
    <w:p w14:paraId="4E428920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Theorie:</w:t>
      </w:r>
    </w:p>
    <w:p w14:paraId="69937DA5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 xml:space="preserve">Schnittpunkt mit der x-Achse (Nullstellen) </w:t>
      </w:r>
      <w:r w:rsidRPr="007E1403">
        <w:rPr>
          <w:color w:val="0070C0"/>
        </w:rPr>
        <w:sym w:font="Wingdings" w:char="F0E0"/>
      </w:r>
      <w:r w:rsidRPr="007E1403">
        <w:rPr>
          <w:color w:val="0070C0"/>
        </w:rPr>
        <w:t xml:space="preserve"> </w:t>
      </w:r>
      <w:r w:rsidR="009326CD" w:rsidRPr="007E1403">
        <w:rPr>
          <w:color w:val="0070C0"/>
          <w:position w:val="-12"/>
        </w:rPr>
        <w:object w:dxaOrig="859" w:dyaOrig="360" w14:anchorId="3313D59F">
          <v:shape id="_x0000_i1032" type="#_x0000_t75" style="width:43.5pt;height:18pt" o:ole="">
            <v:imagedata r:id="rId19" o:title=""/>
          </v:shape>
          <o:OLEObject Type="Embed" ProgID="Equation.DSMT4" ShapeID="_x0000_i1032" DrawAspect="Content" ObjectID="_1705762124" r:id="rId20"/>
        </w:object>
      </w:r>
    </w:p>
    <w:p w14:paraId="5A4807CB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Lösungsmöglichkeiten:</w:t>
      </w:r>
    </w:p>
    <w:p w14:paraId="185FE352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kein absolutes Glied: x</w:t>
      </w:r>
      <w:r w:rsidRPr="007E1403">
        <w:rPr>
          <w:color w:val="0070C0"/>
          <w:vertAlign w:val="subscript"/>
        </w:rPr>
        <w:t>1</w:t>
      </w:r>
      <w:r w:rsidRPr="007E1403">
        <w:rPr>
          <w:color w:val="0070C0"/>
        </w:rPr>
        <w:t xml:space="preserve"> = 0, danach x ausklammern</w:t>
      </w:r>
    </w:p>
    <w:p w14:paraId="31A07BD5" w14:textId="77777777" w:rsidR="00EF6284" w:rsidRPr="007E1403" w:rsidRDefault="00EF6284" w:rsidP="00EF6284">
      <w:pPr>
        <w:ind w:left="284"/>
        <w:rPr>
          <w:color w:val="0070C0"/>
        </w:rPr>
      </w:pPr>
      <w:r w:rsidRPr="007E1403">
        <w:rPr>
          <w:color w:val="0070C0"/>
        </w:rPr>
        <w:t>biquadratisch: Substitutionsmethode und p-q-Formel</w:t>
      </w:r>
    </w:p>
    <w:p w14:paraId="74BB794F" w14:textId="77777777" w:rsidR="00EF6284" w:rsidRDefault="00EF6284" w:rsidP="00EF6284">
      <w:pPr>
        <w:ind w:left="284"/>
      </w:pPr>
    </w:p>
    <w:p w14:paraId="3A4EB886" w14:textId="77777777" w:rsidR="00EF6284" w:rsidRPr="009923B0" w:rsidRDefault="007D20D8" w:rsidP="00EF6284">
      <w:pPr>
        <w:ind w:left="284"/>
      </w:pPr>
      <w:r w:rsidRPr="00D219C8">
        <w:rPr>
          <w:position w:val="-140"/>
        </w:rPr>
        <w:object w:dxaOrig="4599" w:dyaOrig="3600" w14:anchorId="1AF71319">
          <v:shape id="_x0000_i1033" type="#_x0000_t75" style="width:229.5pt;height:180pt" o:ole="">
            <v:imagedata r:id="rId21" o:title=""/>
          </v:shape>
          <o:OLEObject Type="Embed" ProgID="Equation.DSMT4" ShapeID="_x0000_i1033" DrawAspect="Content" ObjectID="_1705762125" r:id="rId22"/>
        </w:object>
      </w:r>
    </w:p>
    <w:p w14:paraId="7909B642" w14:textId="482AFA4C" w:rsidR="009D6234" w:rsidRPr="00902871" w:rsidRDefault="00902871" w:rsidP="003A0F4F">
      <w:pPr>
        <w:rPr>
          <w:color w:val="000000"/>
        </w:rPr>
      </w:pPr>
      <w:r w:rsidRPr="00902871">
        <w:rPr>
          <w:color w:val="000000"/>
        </w:rPr>
        <w:lastRenderedPageBreak/>
        <w:t xml:space="preserve">Die Funktionenschar hat eine </w:t>
      </w:r>
      <w:r w:rsidR="007E1403">
        <w:rPr>
          <w:color w:val="000000"/>
        </w:rPr>
        <w:t xml:space="preserve">einfache Nullstelle bei x = 0 und eine </w:t>
      </w:r>
      <w:r>
        <w:rPr>
          <w:color w:val="000000"/>
        </w:rPr>
        <w:t xml:space="preserve">doppelte Nullstelle bei x = </w:t>
      </w:r>
      <w:r w:rsidR="007D20D8">
        <w:rPr>
          <w:color w:val="000000"/>
        </w:rPr>
        <w:t>–</w:t>
      </w:r>
      <w:r>
        <w:rPr>
          <w:color w:val="000000"/>
        </w:rPr>
        <w:t xml:space="preserve">a (Funktion berührt an dieser Stelle die x-Achse </w:t>
      </w:r>
      <w:r w:rsidRPr="00902871">
        <w:rPr>
          <w:color w:val="000000"/>
        </w:rPr>
        <w:sym w:font="Wingdings" w:char="F0E0"/>
      </w:r>
      <w:r>
        <w:rPr>
          <w:color w:val="000000"/>
        </w:rPr>
        <w:t xml:space="preserve"> gleichzeitig Extremstelle).</w:t>
      </w:r>
    </w:p>
    <w:p w14:paraId="04A1EA0E" w14:textId="77777777" w:rsidR="0033551C" w:rsidRDefault="0033551C" w:rsidP="00E32BF6"/>
    <w:p w14:paraId="529CDA1A" w14:textId="77777777" w:rsidR="009E0614" w:rsidRDefault="009E0614" w:rsidP="009E0614">
      <w:pPr>
        <w:rPr>
          <w:b/>
          <w:i/>
        </w:rPr>
      </w:pPr>
      <w:r w:rsidRPr="002A04E8">
        <w:rPr>
          <w:b/>
          <w:i/>
        </w:rPr>
        <w:t>Extremwerte:</w:t>
      </w:r>
    </w:p>
    <w:p w14:paraId="6667E811" w14:textId="77777777" w:rsidR="009E0614" w:rsidRPr="007E1403" w:rsidRDefault="009E0614" w:rsidP="009E0614">
      <w:pPr>
        <w:ind w:left="284"/>
        <w:rPr>
          <w:color w:val="0070C0"/>
        </w:rPr>
      </w:pPr>
      <w:r w:rsidRPr="007E1403">
        <w:rPr>
          <w:color w:val="0070C0"/>
        </w:rPr>
        <w:t>Theorie:</w:t>
      </w:r>
    </w:p>
    <w:p w14:paraId="3B3EBF19" w14:textId="66FF9DFD" w:rsidR="009E0614" w:rsidRPr="007E1403" w:rsidRDefault="009E0614" w:rsidP="009E0614">
      <w:pPr>
        <w:ind w:left="284"/>
        <w:rPr>
          <w:color w:val="0070C0"/>
        </w:rPr>
      </w:pPr>
      <w:r w:rsidRPr="007E1403">
        <w:rPr>
          <w:color w:val="0070C0"/>
        </w:rPr>
        <w:t xml:space="preserve">notwendige Bedingung: </w:t>
      </w:r>
      <w:r w:rsidR="007E1403" w:rsidRPr="007E1403">
        <w:rPr>
          <w:color w:val="0070C0"/>
          <w:position w:val="-12"/>
        </w:rPr>
        <w:object w:dxaOrig="880" w:dyaOrig="420" w14:anchorId="13A473DC">
          <v:shape id="_x0000_i1034" type="#_x0000_t75" style="width:44.25pt;height:21pt" o:ole="">
            <v:imagedata r:id="rId23" o:title=""/>
          </v:shape>
          <o:OLEObject Type="Embed" ProgID="Equation.DSMT4" ShapeID="_x0000_i1034" DrawAspect="Content" ObjectID="_1705762126" r:id="rId24"/>
        </w:object>
      </w:r>
      <w:r w:rsidRPr="007E1403">
        <w:rPr>
          <w:color w:val="0070C0"/>
        </w:rPr>
        <w:tab/>
      </w:r>
    </w:p>
    <w:p w14:paraId="713603A3" w14:textId="64F409A6" w:rsidR="009E0614" w:rsidRPr="007E1403" w:rsidRDefault="009E0614" w:rsidP="009E0614">
      <w:pPr>
        <w:ind w:left="284"/>
        <w:rPr>
          <w:color w:val="0070C0"/>
        </w:rPr>
      </w:pPr>
      <w:r w:rsidRPr="007E1403">
        <w:rPr>
          <w:color w:val="0070C0"/>
        </w:rPr>
        <w:t xml:space="preserve">hinreichende Bedingung </w:t>
      </w:r>
      <w:r w:rsidR="007E1403" w:rsidRPr="007E1403">
        <w:rPr>
          <w:color w:val="0070C0"/>
          <w:position w:val="-54"/>
        </w:rPr>
        <w:object w:dxaOrig="3920" w:dyaOrig="1260" w14:anchorId="26FD873B">
          <v:shape id="_x0000_i1035" type="#_x0000_t75" style="width:197.25pt;height:63pt" o:ole="">
            <v:imagedata r:id="rId25" o:title=""/>
          </v:shape>
          <o:OLEObject Type="Embed" ProgID="Equation.DSMT4" ShapeID="_x0000_i1035" DrawAspect="Content" ObjectID="_1705762127" r:id="rId26"/>
        </w:object>
      </w:r>
    </w:p>
    <w:p w14:paraId="40367116" w14:textId="77777777" w:rsidR="009E0614" w:rsidRDefault="009E0614" w:rsidP="009E0614">
      <w:pPr>
        <w:ind w:left="284"/>
      </w:pPr>
    </w:p>
    <w:p w14:paraId="039D2FFD" w14:textId="77777777" w:rsidR="009E0614" w:rsidRDefault="009E0614" w:rsidP="009E0614">
      <w:pPr>
        <w:ind w:left="284"/>
      </w:pPr>
      <w:r>
        <w:t>Untersuchung der notwendigen Bedingung</w:t>
      </w:r>
    </w:p>
    <w:p w14:paraId="4046ABF7" w14:textId="77777777" w:rsidR="009E0614" w:rsidRDefault="005F3354" w:rsidP="009E0614">
      <w:pPr>
        <w:ind w:left="284"/>
      </w:pPr>
      <w:r w:rsidRPr="005F3354">
        <w:rPr>
          <w:position w:val="-174"/>
        </w:rPr>
        <w:object w:dxaOrig="4320" w:dyaOrig="4020" w14:anchorId="6739A0C6">
          <v:shape id="_x0000_i1036" type="#_x0000_t75" style="width:215.25pt;height:201pt" o:ole="">
            <v:imagedata r:id="rId27" o:title=""/>
          </v:shape>
          <o:OLEObject Type="Embed" ProgID="Equation.DSMT4" ShapeID="_x0000_i1036" DrawAspect="Content" ObjectID="_1705762128" r:id="rId28"/>
        </w:object>
      </w:r>
    </w:p>
    <w:p w14:paraId="723FFF44" w14:textId="77777777" w:rsidR="0075417C" w:rsidRDefault="0075417C" w:rsidP="009E0614">
      <w:pPr>
        <w:ind w:left="284"/>
      </w:pPr>
    </w:p>
    <w:p w14:paraId="1C30BA0F" w14:textId="77777777" w:rsidR="009E0614" w:rsidRDefault="009E0614" w:rsidP="009E0614">
      <w:pPr>
        <w:ind w:left="284"/>
      </w:pPr>
      <w:r>
        <w:t>Untersuchung der hinreichenden Bedingung</w:t>
      </w:r>
    </w:p>
    <w:p w14:paraId="145E89B9" w14:textId="77777777" w:rsidR="009E0614" w:rsidRDefault="005F3354" w:rsidP="009E0614">
      <w:pPr>
        <w:ind w:left="284"/>
      </w:pPr>
      <w:r w:rsidRPr="005F3354">
        <w:rPr>
          <w:position w:val="-86"/>
        </w:rPr>
        <w:object w:dxaOrig="4160" w:dyaOrig="1820" w14:anchorId="28D9AA91">
          <v:shape id="_x0000_i1037" type="#_x0000_t75" style="width:207.75pt;height:90.75pt" o:ole="">
            <v:imagedata r:id="rId29" o:title=""/>
          </v:shape>
          <o:OLEObject Type="Embed" ProgID="Equation.DSMT4" ShapeID="_x0000_i1037" DrawAspect="Content" ObjectID="_1705762129" r:id="rId30"/>
        </w:object>
      </w:r>
    </w:p>
    <w:p w14:paraId="7DD88D34" w14:textId="77777777" w:rsidR="00CB0B9F" w:rsidRDefault="00CB0B9F" w:rsidP="009E0614">
      <w:pPr>
        <w:ind w:left="284"/>
      </w:pPr>
    </w:p>
    <w:p w14:paraId="09D6417F" w14:textId="6795EE01" w:rsidR="009E0614" w:rsidRDefault="009E0614" w:rsidP="009E0614">
      <w:pPr>
        <w:ind w:left="284"/>
      </w:pPr>
      <w:r>
        <w:t>Bestimmen der y-Werte</w:t>
      </w:r>
    </w:p>
    <w:p w14:paraId="7B9B5CF4" w14:textId="77777777" w:rsidR="009E0614" w:rsidRDefault="009326CD" w:rsidP="009E0614">
      <w:pPr>
        <w:ind w:left="284"/>
      </w:pPr>
      <w:r w:rsidRPr="005F3354">
        <w:rPr>
          <w:position w:val="-58"/>
        </w:rPr>
        <w:object w:dxaOrig="5000" w:dyaOrig="1260" w14:anchorId="41713FF6">
          <v:shape id="_x0000_i1038" type="#_x0000_t75" style="width:249.75pt;height:63pt" o:ole="">
            <v:imagedata r:id="rId31" o:title=""/>
          </v:shape>
          <o:OLEObject Type="Embed" ProgID="Equation.DSMT4" ShapeID="_x0000_i1038" DrawAspect="Content" ObjectID="_1705762130" r:id="rId32"/>
        </w:object>
      </w:r>
    </w:p>
    <w:p w14:paraId="124A0936" w14:textId="77777777" w:rsidR="009E0614" w:rsidRDefault="009E0614" w:rsidP="009E0614">
      <w:pPr>
        <w:ind w:left="284"/>
      </w:pPr>
    </w:p>
    <w:p w14:paraId="3D5006CD" w14:textId="77777777" w:rsidR="001E3BA9" w:rsidRDefault="001E3BA9" w:rsidP="001E3BA9">
      <w:pPr>
        <w:ind w:left="284"/>
      </w:pPr>
      <w:r>
        <w:t>Zusammenfassung Extrempunkte</w:t>
      </w:r>
    </w:p>
    <w:p w14:paraId="4221CA6D" w14:textId="77777777" w:rsidR="004E3971" w:rsidRDefault="004E3971" w:rsidP="001E3BA9">
      <w:pPr>
        <w:ind w:left="284"/>
      </w:pPr>
      <w:r>
        <w:t>Hochpunkt</w:t>
      </w:r>
      <w:r>
        <w:tab/>
      </w:r>
      <w:r>
        <w:tab/>
      </w:r>
      <w:r>
        <w:tab/>
      </w:r>
      <w:r w:rsidR="00361924" w:rsidRPr="004E3971">
        <w:rPr>
          <w:position w:val="-28"/>
        </w:rPr>
        <w:object w:dxaOrig="1240" w:dyaOrig="680" w14:anchorId="30AF9E8E">
          <v:shape id="_x0000_i1039" type="#_x0000_t75" style="width:62.25pt;height:33.75pt" o:ole="">
            <v:imagedata r:id="rId33" o:title=""/>
          </v:shape>
          <o:OLEObject Type="Embed" ProgID="Equation.DSMT4" ShapeID="_x0000_i1039" DrawAspect="Content" ObjectID="_1705762131" r:id="rId34"/>
        </w:object>
      </w:r>
    </w:p>
    <w:p w14:paraId="255F9D47" w14:textId="77777777" w:rsidR="001E3BA9" w:rsidRDefault="001E3BA9" w:rsidP="001E3BA9">
      <w:pPr>
        <w:ind w:left="284"/>
      </w:pPr>
      <w:r>
        <w:t>Tiefpunkt</w:t>
      </w:r>
      <w:r>
        <w:tab/>
      </w:r>
      <w:r w:rsidR="004E3971">
        <w:tab/>
      </w:r>
      <w:r>
        <w:tab/>
      </w:r>
      <w:r w:rsidR="004E3971" w:rsidRPr="00683DE5">
        <w:rPr>
          <w:position w:val="-14"/>
        </w:rPr>
        <w:object w:dxaOrig="780" w:dyaOrig="400" w14:anchorId="5C626D6C">
          <v:shape id="_x0000_i1040" type="#_x0000_t75" style="width:39pt;height:20.25pt" o:ole="">
            <v:imagedata r:id="rId35" o:title=""/>
          </v:shape>
          <o:OLEObject Type="Embed" ProgID="Equation.DSMT4" ShapeID="_x0000_i1040" DrawAspect="Content" ObjectID="_1705762132" r:id="rId36"/>
        </w:object>
      </w:r>
    </w:p>
    <w:p w14:paraId="602172ED" w14:textId="77777777" w:rsidR="001E3BA9" w:rsidRDefault="001E3BA9" w:rsidP="009E0614">
      <w:pPr>
        <w:ind w:left="284"/>
      </w:pPr>
    </w:p>
    <w:p w14:paraId="61A163C4" w14:textId="77ADF2DB" w:rsidR="00EA1010" w:rsidRDefault="00EA1010" w:rsidP="00E32BF6"/>
    <w:p w14:paraId="674ABC35" w14:textId="77777777" w:rsidR="00CB0B9F" w:rsidRDefault="00CB0B9F" w:rsidP="00E32BF6"/>
    <w:p w14:paraId="077D3BBC" w14:textId="77777777" w:rsidR="00D15B12" w:rsidRDefault="00D15B12" w:rsidP="00D15B12">
      <w:pPr>
        <w:ind w:left="284" w:hanging="284"/>
        <w:rPr>
          <w:b/>
          <w:i/>
        </w:rPr>
      </w:pPr>
      <w:r w:rsidRPr="004B36E5">
        <w:rPr>
          <w:b/>
          <w:i/>
        </w:rPr>
        <w:lastRenderedPageBreak/>
        <w:t>Wendepunkte:</w:t>
      </w:r>
    </w:p>
    <w:p w14:paraId="6A69537E" w14:textId="77777777" w:rsidR="00D15B12" w:rsidRPr="007E1403" w:rsidRDefault="00D15B12" w:rsidP="00D15B12">
      <w:pPr>
        <w:ind w:left="284"/>
        <w:rPr>
          <w:color w:val="0070C0"/>
        </w:rPr>
      </w:pPr>
      <w:r w:rsidRPr="007E1403">
        <w:rPr>
          <w:color w:val="0070C0"/>
        </w:rPr>
        <w:t>Theorie:</w:t>
      </w:r>
    </w:p>
    <w:p w14:paraId="65B4EB74" w14:textId="440027B6" w:rsidR="00D15B12" w:rsidRPr="007E1403" w:rsidRDefault="00D15B12" w:rsidP="00D15B12">
      <w:pPr>
        <w:ind w:left="284"/>
        <w:rPr>
          <w:color w:val="0070C0"/>
        </w:rPr>
      </w:pPr>
      <w:r w:rsidRPr="007E1403">
        <w:rPr>
          <w:color w:val="0070C0"/>
        </w:rPr>
        <w:t xml:space="preserve">notwendige Bedingung: </w:t>
      </w:r>
      <w:r w:rsidR="007E1403" w:rsidRPr="007E1403">
        <w:rPr>
          <w:color w:val="0070C0"/>
          <w:position w:val="-12"/>
        </w:rPr>
        <w:object w:dxaOrig="840" w:dyaOrig="360" w14:anchorId="78B7A87C">
          <v:shape id="_x0000_i1041" type="#_x0000_t75" style="width:42pt;height:18pt" o:ole="">
            <v:imagedata r:id="rId37" o:title=""/>
          </v:shape>
          <o:OLEObject Type="Embed" ProgID="Equation.DSMT4" ShapeID="_x0000_i1041" DrawAspect="Content" ObjectID="_1705762133" r:id="rId38"/>
        </w:object>
      </w:r>
      <w:r w:rsidRPr="007E1403">
        <w:rPr>
          <w:color w:val="0070C0"/>
        </w:rPr>
        <w:tab/>
      </w:r>
    </w:p>
    <w:p w14:paraId="68B9A372" w14:textId="3C70F292" w:rsidR="00D15B12" w:rsidRPr="007E1403" w:rsidRDefault="00D15B12" w:rsidP="00D15B12">
      <w:pPr>
        <w:ind w:left="284"/>
        <w:rPr>
          <w:color w:val="0070C0"/>
        </w:rPr>
      </w:pPr>
      <w:r w:rsidRPr="007E1403">
        <w:rPr>
          <w:color w:val="0070C0"/>
        </w:rPr>
        <w:t xml:space="preserve">hinreichende Bedingung: </w:t>
      </w:r>
      <w:r w:rsidR="007E1403" w:rsidRPr="007E1403">
        <w:rPr>
          <w:color w:val="0070C0"/>
          <w:position w:val="-48"/>
        </w:rPr>
        <w:object w:dxaOrig="4140" w:dyaOrig="1080" w14:anchorId="38C793E2">
          <v:shape id="_x0000_i1042" type="#_x0000_t75" style="width:206.25pt;height:54pt" o:ole="">
            <v:imagedata r:id="rId39" o:title=""/>
          </v:shape>
          <o:OLEObject Type="Embed" ProgID="Equation.DSMT4" ShapeID="_x0000_i1042" DrawAspect="Content" ObjectID="_1705762134" r:id="rId40"/>
        </w:object>
      </w:r>
      <w:r w:rsidRPr="007E1403">
        <w:rPr>
          <w:color w:val="0070C0"/>
        </w:rPr>
        <w:tab/>
      </w:r>
    </w:p>
    <w:p w14:paraId="34C0323E" w14:textId="77777777" w:rsidR="00D15B12" w:rsidRPr="007E1403" w:rsidRDefault="00D15B12" w:rsidP="00D15B12">
      <w:pPr>
        <w:ind w:left="284"/>
        <w:rPr>
          <w:color w:val="0070C0"/>
        </w:rPr>
      </w:pPr>
      <w:r w:rsidRPr="007E1403">
        <w:rPr>
          <w:color w:val="0070C0"/>
        </w:rPr>
        <w:t xml:space="preserve">Wendepunkt </w:t>
      </w:r>
      <w:r w:rsidRPr="007E1403">
        <w:rPr>
          <w:color w:val="0070C0"/>
        </w:rPr>
        <w:sym w:font="Wingdings" w:char="F0E0"/>
      </w:r>
      <w:r w:rsidRPr="007E1403">
        <w:rPr>
          <w:color w:val="0070C0"/>
        </w:rPr>
        <w:t xml:space="preserve"> stärkstes Gefälle bzw. größte Steigung</w:t>
      </w:r>
    </w:p>
    <w:p w14:paraId="4C544898" w14:textId="77777777" w:rsidR="00D15B12" w:rsidRDefault="00D15B12" w:rsidP="00D15B12">
      <w:pPr>
        <w:ind w:left="284"/>
      </w:pPr>
    </w:p>
    <w:p w14:paraId="07905048" w14:textId="77777777" w:rsidR="00D15B12" w:rsidRDefault="00D15B12" w:rsidP="00582C02">
      <w:pPr>
        <w:ind w:left="284"/>
      </w:pPr>
      <w:r>
        <w:t>Untersuchung der notwendigen Bedingung</w:t>
      </w:r>
    </w:p>
    <w:p w14:paraId="46648816" w14:textId="77777777" w:rsidR="00D15B12" w:rsidRDefault="00D15B12" w:rsidP="00582C02">
      <w:pPr>
        <w:ind w:left="284"/>
      </w:pPr>
      <w:r w:rsidRPr="00D15B12">
        <w:rPr>
          <w:position w:val="-82"/>
        </w:rPr>
        <w:object w:dxaOrig="1480" w:dyaOrig="1760" w14:anchorId="5B81223C">
          <v:shape id="_x0000_i1043" type="#_x0000_t75" style="width:74.25pt;height:87.75pt" o:ole="">
            <v:imagedata r:id="rId41" o:title=""/>
          </v:shape>
          <o:OLEObject Type="Embed" ProgID="Equation.DSMT4" ShapeID="_x0000_i1043" DrawAspect="Content" ObjectID="_1705762135" r:id="rId42"/>
        </w:object>
      </w:r>
    </w:p>
    <w:p w14:paraId="19C59B19" w14:textId="77777777" w:rsidR="00582C02" w:rsidRDefault="00582C02" w:rsidP="00582C02">
      <w:pPr>
        <w:ind w:left="284"/>
      </w:pPr>
    </w:p>
    <w:p w14:paraId="4CDBBF29" w14:textId="77777777" w:rsidR="00582C02" w:rsidRDefault="00582C02" w:rsidP="00582C02">
      <w:pPr>
        <w:ind w:left="284"/>
      </w:pPr>
      <w:r>
        <w:t>Untersuchung der hinreichenden Bedingung</w:t>
      </w:r>
    </w:p>
    <w:p w14:paraId="254160C3" w14:textId="77777777" w:rsidR="00582C02" w:rsidRDefault="00582C02" w:rsidP="00582C02">
      <w:pPr>
        <w:ind w:left="284"/>
      </w:pPr>
      <w:r w:rsidRPr="00582C02">
        <w:rPr>
          <w:position w:val="-56"/>
        </w:rPr>
        <w:object w:dxaOrig="3780" w:dyaOrig="1219" w14:anchorId="040B4F89">
          <v:shape id="_x0000_i1044" type="#_x0000_t75" style="width:189pt;height:60.75pt" o:ole="">
            <v:imagedata r:id="rId43" o:title=""/>
          </v:shape>
          <o:OLEObject Type="Embed" ProgID="Equation.DSMT4" ShapeID="_x0000_i1044" DrawAspect="Content" ObjectID="_1705762136" r:id="rId44"/>
        </w:object>
      </w:r>
    </w:p>
    <w:p w14:paraId="5829DCA6" w14:textId="77777777" w:rsidR="00582C02" w:rsidRDefault="00582C02" w:rsidP="00582C02">
      <w:pPr>
        <w:ind w:left="284"/>
      </w:pPr>
    </w:p>
    <w:p w14:paraId="5902B4E7" w14:textId="77777777" w:rsidR="00582C02" w:rsidRDefault="00582C02" w:rsidP="00582C02">
      <w:pPr>
        <w:ind w:left="284"/>
      </w:pPr>
      <w:r>
        <w:t>Bestimmen der y-Werte</w:t>
      </w:r>
    </w:p>
    <w:p w14:paraId="57E2F1A3" w14:textId="77777777" w:rsidR="00582C02" w:rsidRDefault="007E37D4" w:rsidP="00582C02">
      <w:pPr>
        <w:ind w:left="284"/>
      </w:pPr>
      <w:r w:rsidRPr="007E37D4">
        <w:rPr>
          <w:position w:val="-90"/>
        </w:rPr>
        <w:object w:dxaOrig="4380" w:dyaOrig="1960" w14:anchorId="40F6F849">
          <v:shape id="_x0000_i1045" type="#_x0000_t75" style="width:219.75pt;height:99pt" o:ole="">
            <v:imagedata r:id="rId45" o:title=""/>
          </v:shape>
          <o:OLEObject Type="Embed" ProgID="Equation.DSMT4" ShapeID="_x0000_i1045" DrawAspect="Content" ObjectID="_1705762137" r:id="rId46"/>
        </w:object>
      </w:r>
    </w:p>
    <w:p w14:paraId="385CCD63" w14:textId="77777777" w:rsidR="007E37D4" w:rsidRDefault="007E37D4" w:rsidP="00582C02">
      <w:pPr>
        <w:ind w:left="284"/>
      </w:pPr>
    </w:p>
    <w:p w14:paraId="5B401A44" w14:textId="77777777" w:rsidR="007E37D4" w:rsidRDefault="007E37D4" w:rsidP="00582C02">
      <w:pPr>
        <w:ind w:left="284"/>
      </w:pPr>
      <w:r>
        <w:t>Zusammenfassung Wendepunkte</w:t>
      </w:r>
    </w:p>
    <w:p w14:paraId="453C9199" w14:textId="77777777" w:rsidR="007E37D4" w:rsidRDefault="007E37D4" w:rsidP="00582C02">
      <w:pPr>
        <w:ind w:left="284"/>
      </w:pPr>
      <w:r w:rsidRPr="007E37D4">
        <w:rPr>
          <w:position w:val="-28"/>
        </w:rPr>
        <w:object w:dxaOrig="1320" w:dyaOrig="680" w14:anchorId="5D9FE73A">
          <v:shape id="_x0000_i1046" type="#_x0000_t75" style="width:66pt;height:34.5pt" o:ole="">
            <v:imagedata r:id="rId47" o:title=""/>
          </v:shape>
          <o:OLEObject Type="Embed" ProgID="Equation.DSMT4" ShapeID="_x0000_i1046" DrawAspect="Content" ObjectID="_1705762138" r:id="rId48"/>
        </w:object>
      </w:r>
    </w:p>
    <w:p w14:paraId="3FAA6DD4" w14:textId="77777777" w:rsidR="00870740" w:rsidRDefault="00870740" w:rsidP="00582C02">
      <w:pPr>
        <w:ind w:left="284"/>
      </w:pPr>
    </w:p>
    <w:p w14:paraId="2AE79FB6" w14:textId="77777777" w:rsidR="00F047D4" w:rsidRDefault="00F047D4" w:rsidP="00F047D4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12E6CF67" w14:textId="77777777" w:rsidR="00F047D4" w:rsidRDefault="00F047D4" w:rsidP="00F047D4">
      <w:pPr>
        <w:ind w:left="284"/>
        <w:rPr>
          <w:rFonts w:ascii="Calibri" w:hAnsi="Calibri" w:cs="Calibri"/>
        </w:rPr>
      </w:pPr>
      <w:r>
        <w:t xml:space="preserve">Alle ganzrationalen Funktionen haben den Definitionsbereich 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  <w:r>
        <w:rPr>
          <w:rFonts w:ascii="Calibri" w:hAnsi="Calibri" w:cs="Calibri"/>
        </w:rPr>
        <w:t>. Dies kann insbesondere bei Sachaufgaben eingeschränkt sein.</w:t>
      </w:r>
    </w:p>
    <w:p w14:paraId="3BAF646E" w14:textId="77777777" w:rsidR="00F047D4" w:rsidRDefault="00F047D4" w:rsidP="00F047D4">
      <w:pPr>
        <w:ind w:left="284" w:hanging="284"/>
      </w:pPr>
    </w:p>
    <w:p w14:paraId="52ACAAC6" w14:textId="77777777" w:rsidR="00F047D4" w:rsidRDefault="00F047D4" w:rsidP="00F047D4">
      <w:pPr>
        <w:ind w:left="284" w:hanging="284"/>
        <w:rPr>
          <w:b/>
          <w:i/>
        </w:rPr>
      </w:pPr>
      <w:r>
        <w:rPr>
          <w:b/>
          <w:i/>
        </w:rPr>
        <w:t>Wertebereich:</w:t>
      </w:r>
    </w:p>
    <w:p w14:paraId="45204D77" w14:textId="77777777" w:rsidR="00F047D4" w:rsidRDefault="00F047D4" w:rsidP="00F047D4">
      <w:pPr>
        <w:ind w:left="284"/>
        <w:rPr>
          <w:rFonts w:ascii="Calibri" w:hAnsi="Calibri" w:cs="Calibri"/>
        </w:rPr>
      </w:pPr>
      <w:r>
        <w:t xml:space="preserve">Beim Wertebereich müssen ggf. Hoch- und Tiefpunkte beachtet </w:t>
      </w:r>
      <w:proofErr w:type="gramStart"/>
      <w:r>
        <w:t>werden</w:t>
      </w:r>
      <w:proofErr w:type="gramEnd"/>
      <w:r>
        <w:t xml:space="preserve"> die den Wertebereich begrenzen können</w:t>
      </w:r>
    </w:p>
    <w:p w14:paraId="0348986A" w14:textId="383F3353" w:rsidR="00946AC7" w:rsidRPr="00946AC7" w:rsidRDefault="00946AC7" w:rsidP="001F0CD2"/>
    <w:p w14:paraId="130BC73E" w14:textId="77777777" w:rsidR="007D20D8" w:rsidRPr="00823EA4" w:rsidRDefault="007D20D8" w:rsidP="005C12F0">
      <w:pPr>
        <w:ind w:left="284" w:hanging="284"/>
      </w:pPr>
      <w:r w:rsidRPr="00FE20D3">
        <w:rPr>
          <w:b/>
          <w:i/>
        </w:rPr>
        <w:t>Stammfunktion</w:t>
      </w:r>
      <w:r>
        <w:rPr>
          <w:b/>
          <w:i/>
        </w:rPr>
        <w:t xml:space="preserve"> und Flächenintegral</w:t>
      </w:r>
      <w:r w:rsidRPr="00FE20D3">
        <w:rPr>
          <w:b/>
          <w:i/>
        </w:rPr>
        <w:t>:</w:t>
      </w:r>
      <w:r>
        <w:rPr>
          <w:b/>
          <w:i/>
        </w:rPr>
        <w:tab/>
      </w:r>
      <w:r w:rsidRPr="00FE20D3">
        <w:rPr>
          <w:b/>
          <w:i/>
        </w:rPr>
        <w:br/>
      </w:r>
      <w:r w:rsidRPr="0098351D">
        <w:rPr>
          <w:position w:val="-22"/>
        </w:rPr>
        <w:object w:dxaOrig="2439" w:dyaOrig="580" w14:anchorId="44979748">
          <v:shape id="_x0000_i1047" type="#_x0000_t75" style="width:122.25pt;height:29.25pt" o:ole="">
            <v:imagedata r:id="rId6" o:title=""/>
          </v:shape>
          <o:OLEObject Type="Embed" ProgID="Equation.DSMT4" ShapeID="_x0000_i1047" DrawAspect="Content" ObjectID="_1705762139" r:id="rId49"/>
        </w:object>
      </w:r>
    </w:p>
    <w:p w14:paraId="45E759DC" w14:textId="0837C968" w:rsidR="007D20D8" w:rsidRDefault="007D20D8" w:rsidP="007D20D8">
      <w:pPr>
        <w:ind w:left="284"/>
        <w:jc w:val="left"/>
      </w:pPr>
      <w:r>
        <w:t xml:space="preserve">Dann ist eine Stammfunktion </w:t>
      </w:r>
      <w:r w:rsidR="007E0418" w:rsidRPr="007D20D8">
        <w:rPr>
          <w:position w:val="-26"/>
        </w:rPr>
        <w:object w:dxaOrig="5179" w:dyaOrig="639" w14:anchorId="06939195">
          <v:shape id="_x0000_i1048" type="#_x0000_t75" style="width:259.5pt;height:32.25pt" o:ole="">
            <v:imagedata r:id="rId50" o:title=""/>
          </v:shape>
          <o:OLEObject Type="Embed" ProgID="Equation.DSMT4" ShapeID="_x0000_i1048" DrawAspect="Content" ObjectID="_1705762140" r:id="rId51"/>
        </w:object>
      </w:r>
    </w:p>
    <w:p w14:paraId="576F3093" w14:textId="77777777" w:rsidR="007D20D8" w:rsidRDefault="007D20D8" w:rsidP="007D20D8">
      <w:pPr>
        <w:ind w:left="284"/>
      </w:pPr>
      <w:r>
        <w:t>Soll jetzt die mit der x-Achse eingeschlossene Fläche berechnet werden, heißt das</w:t>
      </w:r>
    </w:p>
    <w:p w14:paraId="5FA76792" w14:textId="2259AC19" w:rsidR="007D20D8" w:rsidRDefault="00730464" w:rsidP="007D20D8">
      <w:pPr>
        <w:ind w:left="284"/>
      </w:pPr>
      <w:r w:rsidRPr="007D20D8">
        <w:rPr>
          <w:position w:val="-120"/>
        </w:rPr>
        <w:object w:dxaOrig="4400" w:dyaOrig="2520" w14:anchorId="6644AE3C">
          <v:shape id="_x0000_i1049" type="#_x0000_t75" style="width:220.5pt;height:127.5pt" o:ole="">
            <v:imagedata r:id="rId52" o:title=""/>
          </v:shape>
          <o:OLEObject Type="Embed" ProgID="Equation.DSMT4" ShapeID="_x0000_i1049" DrawAspect="Content" ObjectID="_1705762141" r:id="rId53"/>
        </w:object>
      </w:r>
    </w:p>
    <w:p w14:paraId="652BF0A7" w14:textId="61BC3200" w:rsidR="005421B0" w:rsidRDefault="005421B0" w:rsidP="007D20D8">
      <w:pPr>
        <w:ind w:left="284"/>
      </w:pPr>
    </w:p>
    <w:p w14:paraId="0BD70318" w14:textId="6910957E" w:rsidR="005421B0" w:rsidRDefault="005421B0" w:rsidP="005421B0">
      <w:r>
        <w:rPr>
          <w:b/>
          <w:i/>
        </w:rPr>
        <w:t>Skizze</w:t>
      </w:r>
    </w:p>
    <w:p w14:paraId="212528C7" w14:textId="411F78F5" w:rsidR="005421B0" w:rsidRDefault="005421B0" w:rsidP="005421B0">
      <w:r w:rsidRPr="005421B0">
        <w:rPr>
          <w:noProof/>
        </w:rPr>
        <w:drawing>
          <wp:inline distT="0" distB="0" distL="0" distR="0" wp14:anchorId="6F703940" wp14:editId="1B627BCC">
            <wp:extent cx="4320000" cy="3306108"/>
            <wp:effectExtent l="0" t="0" r="0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306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3D22A8" w14:textId="392338D0" w:rsidR="00946AC7" w:rsidRPr="00946AC7" w:rsidRDefault="00946AC7" w:rsidP="001F0CD2"/>
    <w:sectPr w:rsidR="00946AC7" w:rsidRPr="00946AC7" w:rsidSect="00CB0B9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5E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4A57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BA9"/>
    <w:rsid w:val="001E3DA2"/>
    <w:rsid w:val="001E4DAD"/>
    <w:rsid w:val="001E5201"/>
    <w:rsid w:val="001E6527"/>
    <w:rsid w:val="001E6B06"/>
    <w:rsid w:val="001E7C4C"/>
    <w:rsid w:val="001F0CD2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4847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5997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551C"/>
    <w:rsid w:val="003373F3"/>
    <w:rsid w:val="00341395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24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2BD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311B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971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6CA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21B0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2C02"/>
    <w:rsid w:val="005831FC"/>
    <w:rsid w:val="00584772"/>
    <w:rsid w:val="00585E5B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12F0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6A8D"/>
    <w:rsid w:val="005D7DFA"/>
    <w:rsid w:val="005E33B4"/>
    <w:rsid w:val="005E5D29"/>
    <w:rsid w:val="005F0DA1"/>
    <w:rsid w:val="005F0FB4"/>
    <w:rsid w:val="005F1C99"/>
    <w:rsid w:val="005F28B7"/>
    <w:rsid w:val="005F3001"/>
    <w:rsid w:val="005F3354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0DEF"/>
    <w:rsid w:val="006617F5"/>
    <w:rsid w:val="00661945"/>
    <w:rsid w:val="00662F32"/>
    <w:rsid w:val="00665108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D5D9C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671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0464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17C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BF"/>
    <w:rsid w:val="007B31F8"/>
    <w:rsid w:val="007B4324"/>
    <w:rsid w:val="007B554A"/>
    <w:rsid w:val="007B5EAB"/>
    <w:rsid w:val="007B5EF2"/>
    <w:rsid w:val="007B722E"/>
    <w:rsid w:val="007C2D48"/>
    <w:rsid w:val="007C3C5E"/>
    <w:rsid w:val="007C3F39"/>
    <w:rsid w:val="007C6652"/>
    <w:rsid w:val="007C757C"/>
    <w:rsid w:val="007C7EF8"/>
    <w:rsid w:val="007D0F7A"/>
    <w:rsid w:val="007D20D8"/>
    <w:rsid w:val="007D315A"/>
    <w:rsid w:val="007D38F3"/>
    <w:rsid w:val="007D60D9"/>
    <w:rsid w:val="007D6ABC"/>
    <w:rsid w:val="007D765D"/>
    <w:rsid w:val="007E0418"/>
    <w:rsid w:val="007E09DC"/>
    <w:rsid w:val="007E1403"/>
    <w:rsid w:val="007E34D1"/>
    <w:rsid w:val="007E37D4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1EF8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740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287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6CD"/>
    <w:rsid w:val="00932B1E"/>
    <w:rsid w:val="00935BD3"/>
    <w:rsid w:val="009371A7"/>
    <w:rsid w:val="00937C0C"/>
    <w:rsid w:val="00942C23"/>
    <w:rsid w:val="0094407D"/>
    <w:rsid w:val="0094588E"/>
    <w:rsid w:val="00946AC7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51D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234"/>
    <w:rsid w:val="009D658B"/>
    <w:rsid w:val="009D6EBB"/>
    <w:rsid w:val="009D7FC5"/>
    <w:rsid w:val="009E0276"/>
    <w:rsid w:val="009E0614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0976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5E5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6F4"/>
    <w:rsid w:val="00C30D06"/>
    <w:rsid w:val="00C30F75"/>
    <w:rsid w:val="00C30F97"/>
    <w:rsid w:val="00C3231D"/>
    <w:rsid w:val="00C34250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09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BDD"/>
    <w:rsid w:val="00C93CC9"/>
    <w:rsid w:val="00C94FC0"/>
    <w:rsid w:val="00C95AC9"/>
    <w:rsid w:val="00C96D5F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B9F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5B12"/>
    <w:rsid w:val="00D20608"/>
    <w:rsid w:val="00D20880"/>
    <w:rsid w:val="00D211E4"/>
    <w:rsid w:val="00D219C8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653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5F5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10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058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EF6284"/>
    <w:rsid w:val="00F00A50"/>
    <w:rsid w:val="00F01B2C"/>
    <w:rsid w:val="00F01E02"/>
    <w:rsid w:val="00F022EA"/>
    <w:rsid w:val="00F0283A"/>
    <w:rsid w:val="00F02C57"/>
    <w:rsid w:val="00F038A3"/>
    <w:rsid w:val="00F03E3A"/>
    <w:rsid w:val="00F047D4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0107F89"/>
  <w15:docId w15:val="{B4B6A320-3C27-43D5-A80E-8C061C91CB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720840-2329-443E-AFE9-7472A8A6C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63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64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2</cp:revision>
  <cp:lastPrinted>2017-10-31T15:49:00Z</cp:lastPrinted>
  <dcterms:created xsi:type="dcterms:W3CDTF">2022-02-07T17:02:00Z</dcterms:created>
  <dcterms:modified xsi:type="dcterms:W3CDTF">2022-02-07T17:02:00Z</dcterms:modified>
</cp:coreProperties>
</file>